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144D" w:rsidRPr="00F6144D" w:rsidRDefault="00F6144D" w:rsidP="00F6144D">
      <w:pPr>
        <w:shd w:val="clear" w:color="auto" w:fill="FFFFFF"/>
        <w:spacing w:before="55" w:after="166" w:line="240" w:lineRule="auto"/>
        <w:jc w:val="center"/>
        <w:textAlignment w:val="baseline"/>
        <w:rPr>
          <w:rFonts w:eastAsia="Times New Roman" w:cs="Times New Roman"/>
          <w:b/>
          <w:color w:val="000000" w:themeColor="text1"/>
          <w:szCs w:val="28"/>
        </w:rPr>
      </w:pPr>
      <w:r w:rsidRPr="00F6144D">
        <w:rPr>
          <w:rFonts w:eastAsia="Times New Roman" w:cs="Times New Roman"/>
          <w:b/>
          <w:color w:val="000000" w:themeColor="text1"/>
          <w:szCs w:val="28"/>
        </w:rPr>
        <w:t xml:space="preserve">ĐỀ THI THỬ </w:t>
      </w:r>
      <w:r>
        <w:rPr>
          <w:rFonts w:eastAsia="Times New Roman" w:cs="Times New Roman"/>
          <w:b/>
          <w:color w:val="000000" w:themeColor="text1"/>
          <w:szCs w:val="28"/>
        </w:rPr>
        <w:t xml:space="preserve"> VÀO 10</w:t>
      </w:r>
    </w:p>
    <w:p w:rsidR="00F6144D" w:rsidRPr="00F6144D" w:rsidRDefault="00F6144D" w:rsidP="00F6144D">
      <w:pPr>
        <w:shd w:val="clear" w:color="auto" w:fill="FFFFFF"/>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b/>
          <w:bCs/>
          <w:color w:val="000000" w:themeColor="text1"/>
          <w:szCs w:val="28"/>
        </w:rPr>
        <w:t xml:space="preserve">Bài I: (2đ) </w:t>
      </w:r>
      <w:r w:rsidRPr="00F6144D">
        <w:rPr>
          <w:rFonts w:eastAsia="Times New Roman" w:cs="Times New Roman"/>
          <w:color w:val="000000" w:themeColor="text1"/>
          <w:szCs w:val="28"/>
        </w:rPr>
        <w:t>Cho biểu thức: </w:t>
      </w:r>
      <w:r w:rsidRPr="00F6144D">
        <w:rPr>
          <w:rFonts w:eastAsia="Times New Roman" w:cs="Times New Roman"/>
          <w:color w:val="000000" w:themeColor="text1"/>
          <w:position w:val="-28"/>
          <w:szCs w:val="28"/>
        </w:rPr>
        <w:object w:dxaOrig="30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6pt" o:ole="">
            <v:imagedata r:id="rId8" o:title=""/>
          </v:shape>
          <o:OLEObject Type="Embed" ProgID="Equation.DSMT4" ShapeID="_x0000_i1025" DrawAspect="Content" ObjectID="_1631081701" r:id="rId9"/>
        </w:object>
      </w:r>
      <w:r w:rsidRPr="00F6144D">
        <w:rPr>
          <w:rFonts w:eastAsia="Times New Roman" w:cs="Times New Roman"/>
          <w:color w:val="000000" w:themeColor="text1"/>
          <w:szCs w:val="28"/>
        </w:rPr>
        <w:t xml:space="preserve"> và </w:t>
      </w:r>
      <w:r w:rsidRPr="00F6144D">
        <w:rPr>
          <w:rFonts w:eastAsia="Times New Roman" w:cs="Times New Roman"/>
          <w:i/>
          <w:iCs/>
          <w:color w:val="000000" w:themeColor="text1"/>
          <w:position w:val="-28"/>
          <w:szCs w:val="28"/>
        </w:rPr>
        <w:object w:dxaOrig="1140" w:dyaOrig="720">
          <v:shape id="_x0000_i1026" type="#_x0000_t75" style="width:57pt;height:36pt" o:ole="">
            <v:imagedata r:id="rId10" o:title=""/>
          </v:shape>
          <o:OLEObject Type="Embed" ProgID="Equation.DSMT4" ShapeID="_x0000_i1026" DrawAspect="Content" ObjectID="_1631081702" r:id="rId11"/>
        </w:object>
      </w:r>
      <w:r w:rsidRPr="00F6144D">
        <w:rPr>
          <w:rFonts w:eastAsia="Times New Roman" w:cs="Times New Roman"/>
          <w:i/>
          <w:iCs/>
          <w:color w:val="000000" w:themeColor="text1"/>
          <w:szCs w:val="28"/>
        </w:rPr>
        <w:t xml:space="preserve"> </w:t>
      </w:r>
      <w:r w:rsidRPr="00F6144D">
        <w:rPr>
          <w:rFonts w:eastAsia="Times New Roman" w:cs="Times New Roman"/>
          <w:color w:val="000000" w:themeColor="text1"/>
          <w:szCs w:val="28"/>
        </w:rPr>
        <w:t>  với x &gt;</w:t>
      </w:r>
      <w:bookmarkStart w:id="0" w:name="_GoBack"/>
      <w:bookmarkEnd w:id="0"/>
      <w:r w:rsidRPr="00F6144D">
        <w:rPr>
          <w:rFonts w:eastAsia="Times New Roman" w:cs="Times New Roman"/>
          <w:color w:val="000000" w:themeColor="text1"/>
          <w:szCs w:val="28"/>
        </w:rPr>
        <w:t xml:space="preserve"> 0; x ≠ 4</w:t>
      </w:r>
    </w:p>
    <w:p w:rsidR="00F6144D" w:rsidRPr="00F6144D" w:rsidRDefault="00F6144D" w:rsidP="00F6144D">
      <w:pPr>
        <w:numPr>
          <w:ilvl w:val="0"/>
          <w:numId w:val="3"/>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Tính giá trị của biểu thức</w:t>
      </w:r>
      <w:r w:rsidRPr="00F6144D">
        <w:rPr>
          <w:rFonts w:eastAsia="Times New Roman" w:cs="Times New Roman"/>
          <w:i/>
          <w:iCs/>
          <w:color w:val="000000" w:themeColor="text1"/>
          <w:szCs w:val="28"/>
        </w:rPr>
        <w:t xml:space="preserve"> B </w:t>
      </w:r>
      <w:r w:rsidRPr="00F6144D">
        <w:rPr>
          <w:rFonts w:eastAsia="Times New Roman" w:cs="Times New Roman"/>
          <w:color w:val="000000" w:themeColor="text1"/>
          <w:szCs w:val="28"/>
        </w:rPr>
        <w:t> khi x =9</w:t>
      </w:r>
    </w:p>
    <w:p w:rsidR="00F6144D" w:rsidRPr="00F6144D" w:rsidRDefault="00F6144D" w:rsidP="00F6144D">
      <w:pPr>
        <w:numPr>
          <w:ilvl w:val="0"/>
          <w:numId w:val="3"/>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 xml:space="preserve">Rút gọn biểu thức A .  </w:t>
      </w:r>
    </w:p>
    <w:p w:rsidR="00F6144D" w:rsidRPr="00F6144D" w:rsidRDefault="00F6144D" w:rsidP="00F6144D">
      <w:pPr>
        <w:numPr>
          <w:ilvl w:val="0"/>
          <w:numId w:val="3"/>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 xml:space="preserve">Tìm các số nguyên x để </w:t>
      </w:r>
      <w:r w:rsidRPr="00F6144D">
        <w:rPr>
          <w:rFonts w:eastAsia="Times New Roman" w:cs="Times New Roman"/>
          <w:color w:val="000000" w:themeColor="text1"/>
          <w:position w:val="-24"/>
          <w:szCs w:val="28"/>
        </w:rPr>
        <w:object w:dxaOrig="1020" w:dyaOrig="620">
          <v:shape id="_x0000_i1027" type="#_x0000_t75" style="width:51pt;height:31.5pt" o:ole="">
            <v:imagedata r:id="rId12" o:title=""/>
          </v:shape>
          <o:OLEObject Type="Embed" ProgID="Equation.DSMT4" ShapeID="_x0000_i1027" DrawAspect="Content" ObjectID="_1631081703" r:id="rId13"/>
        </w:object>
      </w:r>
      <w:r w:rsidRPr="00F6144D">
        <w:rPr>
          <w:rFonts w:eastAsia="Times New Roman" w:cs="Times New Roman"/>
          <w:color w:val="000000" w:themeColor="text1"/>
          <w:szCs w:val="28"/>
        </w:rPr>
        <w:t xml:space="preserve"> </w:t>
      </w:r>
    </w:p>
    <w:p w:rsidR="00F6144D" w:rsidRPr="00F6144D" w:rsidRDefault="00F6144D" w:rsidP="00F6144D">
      <w:pPr>
        <w:shd w:val="clear" w:color="auto" w:fill="FFFFFF"/>
        <w:spacing w:before="55" w:after="166" w:line="240" w:lineRule="auto"/>
        <w:jc w:val="both"/>
        <w:textAlignment w:val="baseline"/>
        <w:rPr>
          <w:rFonts w:eastAsia="Times New Roman" w:cs="Times New Roman"/>
          <w:i/>
          <w:iCs/>
          <w:color w:val="000000" w:themeColor="text1"/>
          <w:szCs w:val="28"/>
        </w:rPr>
      </w:pPr>
      <w:r w:rsidRPr="00F6144D">
        <w:rPr>
          <w:rFonts w:eastAsia="Times New Roman" w:cs="Times New Roman"/>
          <w:b/>
          <w:bCs/>
          <w:color w:val="000000" w:themeColor="text1"/>
          <w:szCs w:val="28"/>
        </w:rPr>
        <w:t>Bài II: </w:t>
      </w:r>
      <w:r w:rsidRPr="00F6144D">
        <w:rPr>
          <w:rFonts w:eastAsia="Times New Roman" w:cs="Times New Roman"/>
          <w:i/>
          <w:iCs/>
          <w:color w:val="000000" w:themeColor="text1"/>
          <w:szCs w:val="28"/>
        </w:rPr>
        <w:t>(2,0 điểm)</w:t>
      </w:r>
      <w:r w:rsidRPr="00F6144D">
        <w:rPr>
          <w:rFonts w:eastAsia="Times New Roman" w:cs="Times New Roman"/>
          <w:color w:val="000000" w:themeColor="text1"/>
          <w:szCs w:val="28"/>
        </w:rPr>
        <w:t> </w:t>
      </w:r>
      <w:r w:rsidRPr="00F6144D">
        <w:rPr>
          <w:rFonts w:eastAsia="Times New Roman" w:cs="Times New Roman"/>
          <w:i/>
          <w:iCs/>
          <w:color w:val="000000" w:themeColor="text1"/>
          <w:szCs w:val="28"/>
        </w:rPr>
        <w:t>Giải bài toán sau bằng cách lập phương trình hoặc hệ phương trình:</w:t>
      </w:r>
    </w:p>
    <w:p w:rsidR="00F6144D" w:rsidRPr="00F6144D" w:rsidRDefault="00F6144D" w:rsidP="00F6144D">
      <w:pPr>
        <w:shd w:val="clear" w:color="auto" w:fill="FFFFFF"/>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iCs/>
          <w:color w:val="000000" w:themeColor="text1"/>
          <w:szCs w:val="28"/>
        </w:rPr>
        <w:t>Một đội sản xuất phải làm 1000 sản phẩm trong thời gian quy định. Nhờ tăng năng xuất lao động mỗi ngày đội làm thêm 10 sản phẩm so với kế hoạch. Vì vậy chẳng những vượt mức kế hoạch 80 sản phẩm mà còn hoàn thành công việc sớm hơn 2 ngày so với quy định. Tính số sản phẩm mà đội sản xuất phải làm trong một ngày theo kế hoạch.</w:t>
      </w:r>
    </w:p>
    <w:p w:rsidR="00F6144D" w:rsidRPr="00F6144D" w:rsidRDefault="00F6144D" w:rsidP="00F6144D">
      <w:pPr>
        <w:shd w:val="clear" w:color="auto" w:fill="FFFFFF"/>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b/>
          <w:bCs/>
          <w:color w:val="000000" w:themeColor="text1"/>
          <w:szCs w:val="28"/>
        </w:rPr>
        <w:t>Bài III: </w:t>
      </w:r>
      <w:r w:rsidRPr="00F6144D">
        <w:rPr>
          <w:rFonts w:eastAsia="Times New Roman" w:cs="Times New Roman"/>
          <w:i/>
          <w:iCs/>
          <w:color w:val="000000" w:themeColor="text1"/>
          <w:szCs w:val="28"/>
        </w:rPr>
        <w:t>(2,0 điểm)</w:t>
      </w:r>
    </w:p>
    <w:p w:rsidR="00F6144D" w:rsidRPr="00F6144D" w:rsidRDefault="00F6144D" w:rsidP="00F6144D">
      <w:pPr>
        <w:numPr>
          <w:ilvl w:val="0"/>
          <w:numId w:val="4"/>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Giải hệ phương trình: </w:t>
      </w:r>
      <w:r w:rsidRPr="00F6144D">
        <w:rPr>
          <w:position w:val="-66"/>
          <w:szCs w:val="28"/>
        </w:rPr>
        <w:object w:dxaOrig="2160" w:dyaOrig="1440">
          <v:shape id="_x0000_i1028" type="#_x0000_t75" style="width:108pt;height:1in" o:ole="">
            <v:imagedata r:id="rId14" o:title=""/>
          </v:shape>
          <o:OLEObject Type="Embed" ProgID="Equation.DSMT4" ShapeID="_x0000_i1028" DrawAspect="Content" ObjectID="_1631081704" r:id="rId15"/>
        </w:object>
      </w:r>
      <w:r w:rsidRPr="00F6144D">
        <w:rPr>
          <w:rFonts w:eastAsia="Times New Roman" w:cs="Times New Roman"/>
          <w:color w:val="000000" w:themeColor="text1"/>
          <w:szCs w:val="28"/>
        </w:rPr>
        <w:t xml:space="preserve">  </w:t>
      </w:r>
    </w:p>
    <w:p w:rsidR="00F6144D" w:rsidRPr="00F6144D" w:rsidRDefault="00F6144D" w:rsidP="00F6144D">
      <w:pPr>
        <w:numPr>
          <w:ilvl w:val="0"/>
          <w:numId w:val="4"/>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Trong mặt phẳng tọa độ Oxy cho parabol (P): y = x</w:t>
      </w:r>
      <w:r w:rsidRPr="00F6144D">
        <w:rPr>
          <w:rFonts w:eastAsia="Times New Roman" w:cs="Times New Roman"/>
          <w:color w:val="000000" w:themeColor="text1"/>
          <w:szCs w:val="28"/>
          <w:vertAlign w:val="superscript"/>
        </w:rPr>
        <w:t>2</w:t>
      </w:r>
      <w:r w:rsidRPr="00F6144D">
        <w:rPr>
          <w:rFonts w:eastAsia="Times New Roman" w:cs="Times New Roman"/>
          <w:color w:val="000000" w:themeColor="text1"/>
          <w:szCs w:val="28"/>
        </w:rPr>
        <w:t xml:space="preserve"> và đường thẳng </w:t>
      </w:r>
    </w:p>
    <w:p w:rsidR="00F6144D" w:rsidRPr="00F6144D" w:rsidRDefault="00F6144D" w:rsidP="00F6144D">
      <w:p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d): y = 2x + m với m là tham số.</w:t>
      </w:r>
    </w:p>
    <w:p w:rsidR="00F6144D" w:rsidRPr="00F6144D" w:rsidRDefault="00F6144D" w:rsidP="00F6144D">
      <w:pPr>
        <w:numPr>
          <w:ilvl w:val="0"/>
          <w:numId w:val="4"/>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Tìm m để đường thẳng (d) và (P) tiếp xúc nhau. Khi đó tìm tọa độ tiếp điểm.</w:t>
      </w:r>
    </w:p>
    <w:p w:rsidR="00F6144D" w:rsidRPr="00F6144D" w:rsidRDefault="00F6144D" w:rsidP="00F6144D">
      <w:pPr>
        <w:numPr>
          <w:ilvl w:val="0"/>
          <w:numId w:val="4"/>
        </w:numPr>
        <w:shd w:val="clear" w:color="auto" w:fill="FFFFFF"/>
        <w:spacing w:before="55" w:after="55" w:line="240" w:lineRule="auto"/>
        <w:ind w:left="208"/>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 xml:space="preserve">Gọi M là giao điểm của (d) với trục Oy. Tìm m để (d) cắt (P) tại hai điểm phân biệt A và B nằm về hai phía của trục tung sao cho </w:t>
      </w:r>
      <w:r w:rsidRPr="00F6144D">
        <w:rPr>
          <w:rFonts w:eastAsia="Times New Roman" w:cs="Times New Roman"/>
          <w:color w:val="000000" w:themeColor="text1"/>
          <w:position w:val="-12"/>
          <w:szCs w:val="28"/>
        </w:rPr>
        <w:object w:dxaOrig="1540" w:dyaOrig="360">
          <v:shape id="_x0000_i1029" type="#_x0000_t75" style="width:76.5pt;height:18pt" o:ole="">
            <v:imagedata r:id="rId16" o:title=""/>
          </v:shape>
          <o:OLEObject Type="Embed" ProgID="Equation.DSMT4" ShapeID="_x0000_i1029" DrawAspect="Content" ObjectID="_1631081705" r:id="rId17"/>
        </w:object>
      </w:r>
      <w:r w:rsidRPr="00F6144D">
        <w:rPr>
          <w:rFonts w:eastAsia="Times New Roman" w:cs="Times New Roman"/>
          <w:color w:val="000000" w:themeColor="text1"/>
          <w:szCs w:val="28"/>
        </w:rPr>
        <w:t xml:space="preserve"> </w:t>
      </w:r>
    </w:p>
    <w:p w:rsidR="00F6144D" w:rsidRPr="00F6144D" w:rsidRDefault="00F6144D" w:rsidP="00F6144D">
      <w:pPr>
        <w:shd w:val="clear" w:color="auto" w:fill="FFFFFF"/>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b/>
          <w:bCs/>
          <w:color w:val="000000" w:themeColor="text1"/>
          <w:szCs w:val="28"/>
        </w:rPr>
        <w:t>Bài IV: </w:t>
      </w:r>
      <w:r w:rsidRPr="00F6144D">
        <w:rPr>
          <w:rFonts w:eastAsia="Times New Roman" w:cs="Times New Roman"/>
          <w:i/>
          <w:iCs/>
          <w:color w:val="000000" w:themeColor="text1"/>
          <w:szCs w:val="28"/>
        </w:rPr>
        <w:t>(3,5 điểm)</w:t>
      </w:r>
    </w:p>
    <w:p w:rsidR="00F6144D" w:rsidRPr="00F6144D" w:rsidRDefault="00F6144D" w:rsidP="00F6144D">
      <w:pPr>
        <w:shd w:val="clear" w:color="auto" w:fill="FFFFFF"/>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Cho đường tròn (O; R) , kẻ hai đường kính AB và CD vuông góc với nhau. Lấy điểm M bất kỳ trên cung nhỏ BC (M khác B và C). AM cắt BC tại H. tia AC cắt BM tại S</w:t>
      </w:r>
    </w:p>
    <w:p w:rsidR="00F6144D" w:rsidRPr="00F6144D" w:rsidRDefault="00F6144D" w:rsidP="00F6144D">
      <w:pPr>
        <w:pStyle w:val="ListParagraph"/>
        <w:numPr>
          <w:ilvl w:val="0"/>
          <w:numId w:val="5"/>
        </w:numPr>
        <w:shd w:val="clear" w:color="auto" w:fill="FFFFFF"/>
        <w:tabs>
          <w:tab w:val="clear" w:pos="502"/>
          <w:tab w:val="num" w:pos="0"/>
        </w:tabs>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Chứng minh MS.MB= MH.MA</w:t>
      </w:r>
    </w:p>
    <w:p w:rsidR="00F6144D" w:rsidRPr="00F6144D" w:rsidRDefault="00F6144D" w:rsidP="00F6144D">
      <w:pPr>
        <w:pStyle w:val="ListParagraph"/>
        <w:numPr>
          <w:ilvl w:val="0"/>
          <w:numId w:val="5"/>
        </w:numPr>
        <w:shd w:val="clear" w:color="auto" w:fill="FFFFFF"/>
        <w:tabs>
          <w:tab w:val="clear" w:pos="502"/>
          <w:tab w:val="num" w:pos="0"/>
        </w:tabs>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Kẻ CK vuông góc AM tại K. chứng minh tứ giác ACKO nội tiếp và KO song song với DM</w:t>
      </w:r>
    </w:p>
    <w:p w:rsidR="00F6144D" w:rsidRPr="00F6144D" w:rsidRDefault="00F6144D" w:rsidP="00F6144D">
      <w:pPr>
        <w:pStyle w:val="ListParagraph"/>
        <w:numPr>
          <w:ilvl w:val="0"/>
          <w:numId w:val="5"/>
        </w:numPr>
        <w:shd w:val="clear" w:color="auto" w:fill="FFFFFF"/>
        <w:tabs>
          <w:tab w:val="clear" w:pos="502"/>
          <w:tab w:val="num" w:pos="0"/>
        </w:tabs>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Gọi Q là hình chiếu của M trên CD. Chứng minh rằng K là tâm đường tròn nội tiếp tam giác QMO và tính góc OKM</w:t>
      </w:r>
    </w:p>
    <w:p w:rsidR="00F6144D" w:rsidRPr="00F6144D" w:rsidRDefault="00F6144D" w:rsidP="00F6144D">
      <w:pPr>
        <w:pStyle w:val="ListParagraph"/>
        <w:numPr>
          <w:ilvl w:val="0"/>
          <w:numId w:val="5"/>
        </w:numPr>
        <w:shd w:val="clear" w:color="auto" w:fill="FFFFFF"/>
        <w:tabs>
          <w:tab w:val="clear" w:pos="502"/>
          <w:tab w:val="num" w:pos="0"/>
        </w:tabs>
        <w:spacing w:before="55" w:after="166" w:line="240" w:lineRule="auto"/>
        <w:jc w:val="both"/>
        <w:textAlignment w:val="baseline"/>
        <w:rPr>
          <w:rFonts w:eastAsia="Times New Roman" w:cs="Times New Roman"/>
          <w:color w:val="000000" w:themeColor="text1"/>
          <w:szCs w:val="28"/>
        </w:rPr>
      </w:pPr>
      <w:r w:rsidRPr="00F6144D">
        <w:rPr>
          <w:rFonts w:eastAsia="Times New Roman" w:cs="Times New Roman"/>
          <w:color w:val="000000" w:themeColor="text1"/>
          <w:szCs w:val="28"/>
        </w:rPr>
        <w:t>Dựng hình bình hành SBHN . kẻ NF vuông góc AB tại F. giả sử SF=a (a&gt;0) tính bán kính đường tròn ngoại tiếp tam giác FHS theo a.</w:t>
      </w:r>
    </w:p>
    <w:p w:rsidR="00F6144D" w:rsidRPr="00F6144D" w:rsidRDefault="00F6144D" w:rsidP="00F6144D">
      <w:pPr>
        <w:shd w:val="clear" w:color="auto" w:fill="FFFFFF"/>
        <w:spacing w:before="55" w:after="166" w:line="240" w:lineRule="auto"/>
        <w:ind w:left="142"/>
        <w:jc w:val="both"/>
        <w:textAlignment w:val="baseline"/>
        <w:rPr>
          <w:rFonts w:eastAsia="Times New Roman" w:cs="Times New Roman"/>
          <w:bCs/>
          <w:color w:val="000000" w:themeColor="text1"/>
          <w:szCs w:val="28"/>
        </w:rPr>
      </w:pPr>
      <w:r w:rsidRPr="00F6144D">
        <w:rPr>
          <w:rFonts w:eastAsia="Times New Roman" w:cs="Times New Roman"/>
          <w:b/>
          <w:bCs/>
          <w:color w:val="000000" w:themeColor="text1"/>
          <w:szCs w:val="28"/>
        </w:rPr>
        <w:t>Bài V: </w:t>
      </w:r>
      <w:r w:rsidRPr="00F6144D">
        <w:rPr>
          <w:rFonts w:eastAsia="Times New Roman" w:cs="Times New Roman"/>
          <w:bCs/>
          <w:color w:val="000000" w:themeColor="text1"/>
          <w:szCs w:val="28"/>
        </w:rPr>
        <w:t xml:space="preserve">(0,5đ) tính giá trị nhỏ nhất của biểu thức </w:t>
      </w:r>
    </w:p>
    <w:p w:rsidR="00F6144D" w:rsidRPr="00F6144D" w:rsidRDefault="00F6144D" w:rsidP="00F6144D">
      <w:pPr>
        <w:shd w:val="clear" w:color="auto" w:fill="FFFFFF"/>
        <w:spacing w:before="55" w:after="166" w:line="240" w:lineRule="auto"/>
        <w:ind w:left="142"/>
        <w:jc w:val="both"/>
        <w:textAlignment w:val="baseline"/>
        <w:rPr>
          <w:rFonts w:eastAsia="Times New Roman" w:cs="Times New Roman"/>
          <w:color w:val="000000" w:themeColor="text1"/>
          <w:szCs w:val="28"/>
        </w:rPr>
      </w:pPr>
      <w:r w:rsidRPr="00F6144D">
        <w:rPr>
          <w:rFonts w:eastAsia="Times New Roman" w:cs="Times New Roman"/>
          <w:b/>
          <w:bCs/>
          <w:color w:val="000000" w:themeColor="text1"/>
          <w:szCs w:val="28"/>
        </w:rPr>
        <w:lastRenderedPageBreak/>
        <w:t>P=</w:t>
      </w:r>
      <w:r w:rsidRPr="00F6144D">
        <w:rPr>
          <w:rFonts w:eastAsia="Times New Roman" w:cs="Times New Roman"/>
          <w:b/>
          <w:bCs/>
          <w:color w:val="000000" w:themeColor="text1"/>
          <w:position w:val="-32"/>
          <w:szCs w:val="28"/>
        </w:rPr>
        <w:object w:dxaOrig="3920" w:dyaOrig="760">
          <v:shape id="_x0000_i1030" type="#_x0000_t75" style="width:195.75pt;height:38.25pt" o:ole="">
            <v:imagedata r:id="rId18" o:title=""/>
          </v:shape>
          <o:OLEObject Type="Embed" ProgID="Equation.DSMT4" ShapeID="_x0000_i1030" DrawAspect="Content" ObjectID="_1631081706" r:id="rId19"/>
        </w:object>
      </w:r>
      <w:r w:rsidRPr="00F6144D">
        <w:rPr>
          <w:rFonts w:eastAsia="Times New Roman" w:cs="Times New Roman"/>
          <w:b/>
          <w:bCs/>
          <w:color w:val="000000" w:themeColor="text1"/>
          <w:szCs w:val="28"/>
        </w:rPr>
        <w:t xml:space="preserve"> </w:t>
      </w:r>
    </w:p>
    <w:p w:rsidR="00F6144D" w:rsidRPr="00F6144D" w:rsidRDefault="00F6144D" w:rsidP="00F6144D">
      <w:pPr>
        <w:shd w:val="clear" w:color="auto" w:fill="FFFFFF"/>
        <w:spacing w:before="55" w:after="55" w:line="240" w:lineRule="auto"/>
        <w:ind w:left="-152"/>
        <w:jc w:val="both"/>
        <w:textAlignment w:val="baseline"/>
        <w:rPr>
          <w:rFonts w:eastAsia="Times New Roman" w:cs="Times New Roman"/>
          <w:color w:val="000000" w:themeColor="text1"/>
          <w:szCs w:val="28"/>
        </w:rPr>
      </w:pPr>
    </w:p>
    <w:p w:rsidR="0056366C" w:rsidRPr="00F6144D" w:rsidRDefault="0056366C" w:rsidP="00A96DF4">
      <w:pPr>
        <w:rPr>
          <w:szCs w:val="28"/>
        </w:rPr>
      </w:pPr>
    </w:p>
    <w:sectPr w:rsidR="0056366C" w:rsidRPr="00F6144D" w:rsidSect="0001426E">
      <w:headerReference w:type="even" r:id="rId20"/>
      <w:headerReference w:type="default" r:id="rId21"/>
      <w:footerReference w:type="default" r:id="rId22"/>
      <w:headerReference w:type="first" r:id="rId23"/>
      <w:pgSz w:w="12240" w:h="15840"/>
      <w:pgMar w:top="720" w:right="720" w:bottom="720" w:left="720" w:header="720"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7F28" w:rsidRDefault="004B7F28" w:rsidP="00654F17">
      <w:pPr>
        <w:spacing w:after="0" w:line="240" w:lineRule="auto"/>
      </w:pPr>
      <w:r>
        <w:separator/>
      </w:r>
    </w:p>
  </w:endnote>
  <w:endnote w:type="continuationSeparator" w:id="0">
    <w:p w:rsidR="004B7F28" w:rsidRDefault="004B7F28" w:rsidP="00654F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FC8" w:rsidRDefault="004B7F28"/>
  <w:tbl>
    <w:tblPr>
      <w:tblW w:w="11341" w:type="dxa"/>
      <w:tblInd w:w="-983" w:type="dxa"/>
      <w:tblLook w:val="04A0"/>
    </w:tblPr>
    <w:tblGrid>
      <w:gridCol w:w="5736"/>
      <w:gridCol w:w="5605"/>
    </w:tblGrid>
    <w:tr w:rsidR="005F7FC8" w:rsidRPr="007D1109" w:rsidTr="009F6D13">
      <w:trPr>
        <w:trHeight w:val="426"/>
      </w:trPr>
      <w:tc>
        <w:tcPr>
          <w:tcW w:w="5736" w:type="dxa"/>
        </w:tcPr>
        <w:p w:rsidR="005F7FC8" w:rsidRPr="007D1109" w:rsidRDefault="00053FE1" w:rsidP="00654F17">
          <w:pPr>
            <w:pStyle w:val="Footer"/>
            <w:ind w:left="274" w:firstLine="293"/>
            <w:rPr>
              <w:rFonts w:cs="Times New Roman"/>
              <w:b/>
              <w:color w:val="FF0000"/>
              <w:sz w:val="24"/>
              <w:szCs w:val="24"/>
            </w:rPr>
          </w:pPr>
          <w:r w:rsidRPr="007D1109">
            <w:rPr>
              <w:rFonts w:cs="Times New Roman"/>
              <w:b/>
              <w:color w:val="FF0000"/>
              <w:sz w:val="24"/>
              <w:szCs w:val="24"/>
            </w:rPr>
            <w:t>Trung tâm Luyện thi AMAX – Hà Đông</w:t>
          </w:r>
        </w:p>
        <w:p w:rsidR="005F7FC8" w:rsidRPr="007D1109" w:rsidRDefault="00053FE1" w:rsidP="005F7FC8">
          <w:pPr>
            <w:pStyle w:val="Footer"/>
            <w:rPr>
              <w:rFonts w:cs="Times New Roman"/>
              <w:sz w:val="24"/>
              <w:szCs w:val="24"/>
            </w:rPr>
          </w:pPr>
          <w:r w:rsidRPr="007D1109">
            <w:rPr>
              <w:rFonts w:cs="Times New Roman"/>
              <w:sz w:val="24"/>
              <w:szCs w:val="24"/>
            </w:rPr>
            <w:t>Hotline: 0902196677</w:t>
          </w:r>
        </w:p>
      </w:tc>
      <w:tc>
        <w:tcPr>
          <w:tcW w:w="5605" w:type="dxa"/>
        </w:tcPr>
        <w:p w:rsidR="005F7FC8" w:rsidRPr="007D1109" w:rsidRDefault="00053FE1" w:rsidP="00654F17">
          <w:pPr>
            <w:pStyle w:val="Footer"/>
            <w:ind w:left="209"/>
            <w:jc w:val="right"/>
            <w:rPr>
              <w:rFonts w:cs="Times New Roman"/>
              <w:sz w:val="24"/>
              <w:szCs w:val="24"/>
            </w:rPr>
          </w:pPr>
          <w:r w:rsidRPr="007D1109">
            <w:rPr>
              <w:rFonts w:cs="Times New Roman"/>
              <w:sz w:val="24"/>
              <w:szCs w:val="24"/>
            </w:rPr>
            <w:t xml:space="preserve">Fanpage: </w:t>
          </w:r>
          <w:hyperlink r:id="rId1" w:history="1">
            <w:r w:rsidRPr="007D1109">
              <w:rPr>
                <w:rFonts w:cs="Times New Roman"/>
                <w:color w:val="0000FF"/>
                <w:sz w:val="24"/>
                <w:szCs w:val="24"/>
                <w:u w:val="single"/>
              </w:rPr>
              <w:t>https://www.facebook.com/luyenthiamax/</w:t>
            </w:r>
          </w:hyperlink>
        </w:p>
      </w:tc>
    </w:tr>
  </w:tbl>
  <w:p w:rsidR="005F7FC8" w:rsidRPr="007D1109" w:rsidRDefault="004B7F28">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7F28" w:rsidRDefault="004B7F28" w:rsidP="00654F17">
      <w:pPr>
        <w:spacing w:after="0" w:line="240" w:lineRule="auto"/>
      </w:pPr>
      <w:r>
        <w:separator/>
      </w:r>
    </w:p>
  </w:footnote>
  <w:footnote w:type="continuationSeparator" w:id="0">
    <w:p w:rsidR="004B7F28" w:rsidRDefault="004B7F28" w:rsidP="00654F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FC8" w:rsidRDefault="0026206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1" o:spid="_x0000_s2050" type="#_x0000_t75" style="position:absolute;left:0;text-align:left;margin-left:0;margin-top:0;width:464.3pt;height:380.3pt;z-index:-251655168;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FC8" w:rsidRDefault="0026206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2" o:spid="_x0000_s2051" type="#_x0000_t75" style="position:absolute;left:0;text-align:left;margin-left:0;margin-top:0;width:464.3pt;height:380.3pt;z-index:-251654144;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FC8" w:rsidRDefault="0026206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0" o:spid="_x0000_s2049" type="#_x0000_t75" style="position:absolute;left:0;text-align:left;margin-left:0;margin-top:0;width:464.3pt;height:380.3pt;z-index:-251656192;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8540D8"/>
    <w:multiLevelType w:val="multilevel"/>
    <w:tmpl w:val="AF7CA964"/>
    <w:lvl w:ilvl="0">
      <w:start w:val="1"/>
      <w:numFmt w:val="decimal"/>
      <w:lvlText w:val="%1."/>
      <w:lvlJc w:val="left"/>
      <w:pPr>
        <w:tabs>
          <w:tab w:val="num" w:pos="502"/>
        </w:tabs>
        <w:ind w:left="502" w:hanging="360"/>
      </w:pPr>
    </w:lvl>
    <w:lvl w:ilvl="1" w:tentative="1">
      <w:start w:val="1"/>
      <w:numFmt w:val="decimal"/>
      <w:lvlText w:val="%2."/>
      <w:lvlJc w:val="left"/>
      <w:pPr>
        <w:tabs>
          <w:tab w:val="num" w:pos="1582"/>
        </w:tabs>
        <w:ind w:left="1582" w:hanging="360"/>
      </w:pPr>
    </w:lvl>
    <w:lvl w:ilvl="2" w:tentative="1">
      <w:start w:val="1"/>
      <w:numFmt w:val="decimal"/>
      <w:lvlText w:val="%3."/>
      <w:lvlJc w:val="left"/>
      <w:pPr>
        <w:tabs>
          <w:tab w:val="num" w:pos="2302"/>
        </w:tabs>
        <w:ind w:left="2302" w:hanging="360"/>
      </w:pPr>
    </w:lvl>
    <w:lvl w:ilvl="3" w:tentative="1">
      <w:start w:val="1"/>
      <w:numFmt w:val="decimal"/>
      <w:lvlText w:val="%4."/>
      <w:lvlJc w:val="left"/>
      <w:pPr>
        <w:tabs>
          <w:tab w:val="num" w:pos="3022"/>
        </w:tabs>
        <w:ind w:left="3022" w:hanging="360"/>
      </w:pPr>
    </w:lvl>
    <w:lvl w:ilvl="4" w:tentative="1">
      <w:start w:val="1"/>
      <w:numFmt w:val="decimal"/>
      <w:lvlText w:val="%5."/>
      <w:lvlJc w:val="left"/>
      <w:pPr>
        <w:tabs>
          <w:tab w:val="num" w:pos="3742"/>
        </w:tabs>
        <w:ind w:left="3742" w:hanging="360"/>
      </w:pPr>
    </w:lvl>
    <w:lvl w:ilvl="5" w:tentative="1">
      <w:start w:val="1"/>
      <w:numFmt w:val="decimal"/>
      <w:lvlText w:val="%6."/>
      <w:lvlJc w:val="left"/>
      <w:pPr>
        <w:tabs>
          <w:tab w:val="num" w:pos="4462"/>
        </w:tabs>
        <w:ind w:left="4462" w:hanging="360"/>
      </w:pPr>
    </w:lvl>
    <w:lvl w:ilvl="6" w:tentative="1">
      <w:start w:val="1"/>
      <w:numFmt w:val="decimal"/>
      <w:lvlText w:val="%7."/>
      <w:lvlJc w:val="left"/>
      <w:pPr>
        <w:tabs>
          <w:tab w:val="num" w:pos="5182"/>
        </w:tabs>
        <w:ind w:left="5182" w:hanging="360"/>
      </w:pPr>
    </w:lvl>
    <w:lvl w:ilvl="7" w:tentative="1">
      <w:start w:val="1"/>
      <w:numFmt w:val="decimal"/>
      <w:lvlText w:val="%8."/>
      <w:lvlJc w:val="left"/>
      <w:pPr>
        <w:tabs>
          <w:tab w:val="num" w:pos="5902"/>
        </w:tabs>
        <w:ind w:left="5902" w:hanging="360"/>
      </w:pPr>
    </w:lvl>
    <w:lvl w:ilvl="8" w:tentative="1">
      <w:start w:val="1"/>
      <w:numFmt w:val="decimal"/>
      <w:lvlText w:val="%9."/>
      <w:lvlJc w:val="left"/>
      <w:pPr>
        <w:tabs>
          <w:tab w:val="num" w:pos="6622"/>
        </w:tabs>
        <w:ind w:left="6622" w:hanging="360"/>
      </w:pPr>
    </w:lvl>
  </w:abstractNum>
  <w:abstractNum w:abstractNumId="1">
    <w:nsid w:val="17E42DA7"/>
    <w:multiLevelType w:val="hybridMultilevel"/>
    <w:tmpl w:val="BE4AA5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5472BD"/>
    <w:multiLevelType w:val="multilevel"/>
    <w:tmpl w:val="3F6EEF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6EC67168"/>
    <w:multiLevelType w:val="multilevel"/>
    <w:tmpl w:val="D25E0F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79AA35CA"/>
    <w:multiLevelType w:val="multilevel"/>
    <w:tmpl w:val="806C31D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163"/>
  <w:displayHorizontalDrawingGridEvery w:val="2"/>
  <w:displayVerticalDrawingGridEvery w:val="2"/>
  <w:characterSpacingControl w:val="doNotCompress"/>
  <w:hdrShapeDefaults>
    <o:shapedefaults v:ext="edit" spidmax="19458"/>
    <o:shapelayout v:ext="edit">
      <o:idmap v:ext="edit" data="2"/>
    </o:shapelayout>
  </w:hdrShapeDefaults>
  <w:footnotePr>
    <w:footnote w:id="-1"/>
    <w:footnote w:id="0"/>
  </w:footnotePr>
  <w:endnotePr>
    <w:endnote w:id="-1"/>
    <w:endnote w:id="0"/>
  </w:endnotePr>
  <w:compat/>
  <w:rsids>
    <w:rsidRoot w:val="00654F17"/>
    <w:rsid w:val="00005D18"/>
    <w:rsid w:val="000119C3"/>
    <w:rsid w:val="00011F0B"/>
    <w:rsid w:val="00012F95"/>
    <w:rsid w:val="00013085"/>
    <w:rsid w:val="0001426E"/>
    <w:rsid w:val="00015615"/>
    <w:rsid w:val="00017BD4"/>
    <w:rsid w:val="00021129"/>
    <w:rsid w:val="00026B76"/>
    <w:rsid w:val="000307DC"/>
    <w:rsid w:val="000361BC"/>
    <w:rsid w:val="00036A02"/>
    <w:rsid w:val="000405FC"/>
    <w:rsid w:val="000424BB"/>
    <w:rsid w:val="0004395E"/>
    <w:rsid w:val="000444C5"/>
    <w:rsid w:val="00045DF0"/>
    <w:rsid w:val="00047678"/>
    <w:rsid w:val="0005091B"/>
    <w:rsid w:val="000524BB"/>
    <w:rsid w:val="000537E9"/>
    <w:rsid w:val="00053FE1"/>
    <w:rsid w:val="000602D1"/>
    <w:rsid w:val="00065D54"/>
    <w:rsid w:val="00066472"/>
    <w:rsid w:val="000664F7"/>
    <w:rsid w:val="00071AB4"/>
    <w:rsid w:val="00071BCC"/>
    <w:rsid w:val="000724B8"/>
    <w:rsid w:val="0007266C"/>
    <w:rsid w:val="00073250"/>
    <w:rsid w:val="000753AC"/>
    <w:rsid w:val="00076C1F"/>
    <w:rsid w:val="000844B8"/>
    <w:rsid w:val="000875DE"/>
    <w:rsid w:val="00090D10"/>
    <w:rsid w:val="000949D2"/>
    <w:rsid w:val="000960C6"/>
    <w:rsid w:val="000961DD"/>
    <w:rsid w:val="000A14B2"/>
    <w:rsid w:val="000A445B"/>
    <w:rsid w:val="000A63DA"/>
    <w:rsid w:val="000B5DFA"/>
    <w:rsid w:val="000B64DB"/>
    <w:rsid w:val="000B6872"/>
    <w:rsid w:val="000C2D61"/>
    <w:rsid w:val="000C4EF4"/>
    <w:rsid w:val="000D2F03"/>
    <w:rsid w:val="000D33AE"/>
    <w:rsid w:val="000D3B00"/>
    <w:rsid w:val="000D4097"/>
    <w:rsid w:val="000D58C3"/>
    <w:rsid w:val="000E4625"/>
    <w:rsid w:val="000E494D"/>
    <w:rsid w:val="000E5464"/>
    <w:rsid w:val="000E6E76"/>
    <w:rsid w:val="000F1068"/>
    <w:rsid w:val="00100A7A"/>
    <w:rsid w:val="001161E6"/>
    <w:rsid w:val="0012126A"/>
    <w:rsid w:val="0012194B"/>
    <w:rsid w:val="0012260F"/>
    <w:rsid w:val="0012304F"/>
    <w:rsid w:val="0012462B"/>
    <w:rsid w:val="00125ECB"/>
    <w:rsid w:val="00133676"/>
    <w:rsid w:val="00137906"/>
    <w:rsid w:val="00137EE2"/>
    <w:rsid w:val="0014100F"/>
    <w:rsid w:val="00141297"/>
    <w:rsid w:val="00143309"/>
    <w:rsid w:val="0014481B"/>
    <w:rsid w:val="00145F96"/>
    <w:rsid w:val="0014746F"/>
    <w:rsid w:val="00152AA9"/>
    <w:rsid w:val="001530C2"/>
    <w:rsid w:val="00171AD4"/>
    <w:rsid w:val="00172C70"/>
    <w:rsid w:val="00176AD6"/>
    <w:rsid w:val="00180A8E"/>
    <w:rsid w:val="00180FEC"/>
    <w:rsid w:val="0018246C"/>
    <w:rsid w:val="00197DC0"/>
    <w:rsid w:val="001A4023"/>
    <w:rsid w:val="001A7D1C"/>
    <w:rsid w:val="001B1894"/>
    <w:rsid w:val="001B1CEF"/>
    <w:rsid w:val="001B24D2"/>
    <w:rsid w:val="001B7126"/>
    <w:rsid w:val="001C35AC"/>
    <w:rsid w:val="001C399E"/>
    <w:rsid w:val="001C495A"/>
    <w:rsid w:val="001C7FF1"/>
    <w:rsid w:val="001D39DD"/>
    <w:rsid w:val="001D7B31"/>
    <w:rsid w:val="001E0FD5"/>
    <w:rsid w:val="001E3414"/>
    <w:rsid w:val="001F148A"/>
    <w:rsid w:val="001F154C"/>
    <w:rsid w:val="001F3900"/>
    <w:rsid w:val="001F47EC"/>
    <w:rsid w:val="00200298"/>
    <w:rsid w:val="002007EF"/>
    <w:rsid w:val="00201A16"/>
    <w:rsid w:val="002026DC"/>
    <w:rsid w:val="00207937"/>
    <w:rsid w:val="00231175"/>
    <w:rsid w:val="00233087"/>
    <w:rsid w:val="002342B2"/>
    <w:rsid w:val="002358C2"/>
    <w:rsid w:val="00235D55"/>
    <w:rsid w:val="00243241"/>
    <w:rsid w:val="0024473F"/>
    <w:rsid w:val="00251C14"/>
    <w:rsid w:val="002527DD"/>
    <w:rsid w:val="00255BEC"/>
    <w:rsid w:val="002560DC"/>
    <w:rsid w:val="00257762"/>
    <w:rsid w:val="002609DB"/>
    <w:rsid w:val="0026206B"/>
    <w:rsid w:val="00262418"/>
    <w:rsid w:val="00262750"/>
    <w:rsid w:val="00263EBD"/>
    <w:rsid w:val="00265A34"/>
    <w:rsid w:val="00265C94"/>
    <w:rsid w:val="00275117"/>
    <w:rsid w:val="00276A66"/>
    <w:rsid w:val="0028167A"/>
    <w:rsid w:val="00283E08"/>
    <w:rsid w:val="00285067"/>
    <w:rsid w:val="00291B80"/>
    <w:rsid w:val="00291E78"/>
    <w:rsid w:val="002941D6"/>
    <w:rsid w:val="00294A56"/>
    <w:rsid w:val="00296C03"/>
    <w:rsid w:val="002A07FF"/>
    <w:rsid w:val="002A272F"/>
    <w:rsid w:val="002A4F57"/>
    <w:rsid w:val="002A6EDB"/>
    <w:rsid w:val="002B2955"/>
    <w:rsid w:val="002B2E57"/>
    <w:rsid w:val="002B475E"/>
    <w:rsid w:val="002B5360"/>
    <w:rsid w:val="002B61D7"/>
    <w:rsid w:val="002B63CC"/>
    <w:rsid w:val="002C4CF6"/>
    <w:rsid w:val="002D0A26"/>
    <w:rsid w:val="002D318C"/>
    <w:rsid w:val="002D3949"/>
    <w:rsid w:val="002D4093"/>
    <w:rsid w:val="002D463E"/>
    <w:rsid w:val="002D7E2E"/>
    <w:rsid w:val="002E2A3E"/>
    <w:rsid w:val="002E3D27"/>
    <w:rsid w:val="002E4978"/>
    <w:rsid w:val="002E50F7"/>
    <w:rsid w:val="002E5677"/>
    <w:rsid w:val="002E7CFA"/>
    <w:rsid w:val="002F0D2D"/>
    <w:rsid w:val="002F194B"/>
    <w:rsid w:val="002F45A0"/>
    <w:rsid w:val="002F4D1C"/>
    <w:rsid w:val="002F5506"/>
    <w:rsid w:val="002F5F53"/>
    <w:rsid w:val="002F68A9"/>
    <w:rsid w:val="0030277A"/>
    <w:rsid w:val="00303EA3"/>
    <w:rsid w:val="00304AAE"/>
    <w:rsid w:val="00305EE3"/>
    <w:rsid w:val="003061FE"/>
    <w:rsid w:val="003103DE"/>
    <w:rsid w:val="00310EEA"/>
    <w:rsid w:val="00314FD9"/>
    <w:rsid w:val="0032007B"/>
    <w:rsid w:val="00322E60"/>
    <w:rsid w:val="00325A58"/>
    <w:rsid w:val="0033667E"/>
    <w:rsid w:val="00341282"/>
    <w:rsid w:val="00343D9D"/>
    <w:rsid w:val="00346022"/>
    <w:rsid w:val="00346C55"/>
    <w:rsid w:val="00351709"/>
    <w:rsid w:val="00351E97"/>
    <w:rsid w:val="0035375C"/>
    <w:rsid w:val="00353B7F"/>
    <w:rsid w:val="00361F62"/>
    <w:rsid w:val="00367ADF"/>
    <w:rsid w:val="00376C4F"/>
    <w:rsid w:val="00377497"/>
    <w:rsid w:val="00377F25"/>
    <w:rsid w:val="00380E7D"/>
    <w:rsid w:val="00381FE0"/>
    <w:rsid w:val="00382BDE"/>
    <w:rsid w:val="00387BC5"/>
    <w:rsid w:val="003900C2"/>
    <w:rsid w:val="00390B21"/>
    <w:rsid w:val="00393935"/>
    <w:rsid w:val="00394E12"/>
    <w:rsid w:val="00396566"/>
    <w:rsid w:val="003979F1"/>
    <w:rsid w:val="003A1076"/>
    <w:rsid w:val="003A3D23"/>
    <w:rsid w:val="003B04A7"/>
    <w:rsid w:val="003B20F6"/>
    <w:rsid w:val="003B44D0"/>
    <w:rsid w:val="003B44EC"/>
    <w:rsid w:val="003B5657"/>
    <w:rsid w:val="003B5707"/>
    <w:rsid w:val="003B5C5D"/>
    <w:rsid w:val="003C3D05"/>
    <w:rsid w:val="003C4D9D"/>
    <w:rsid w:val="003D345B"/>
    <w:rsid w:val="003D6072"/>
    <w:rsid w:val="003D658B"/>
    <w:rsid w:val="003E14DE"/>
    <w:rsid w:val="003E5A60"/>
    <w:rsid w:val="003E76D0"/>
    <w:rsid w:val="003F34DA"/>
    <w:rsid w:val="003F63C6"/>
    <w:rsid w:val="003F6B3B"/>
    <w:rsid w:val="004005CC"/>
    <w:rsid w:val="004110A9"/>
    <w:rsid w:val="00411167"/>
    <w:rsid w:val="004133C2"/>
    <w:rsid w:val="0041559C"/>
    <w:rsid w:val="00415E69"/>
    <w:rsid w:val="004161B0"/>
    <w:rsid w:val="00420BC1"/>
    <w:rsid w:val="00424C81"/>
    <w:rsid w:val="00425AFC"/>
    <w:rsid w:val="0042640B"/>
    <w:rsid w:val="00430F89"/>
    <w:rsid w:val="00430F8D"/>
    <w:rsid w:val="00431034"/>
    <w:rsid w:val="004348E5"/>
    <w:rsid w:val="00442736"/>
    <w:rsid w:val="004437A0"/>
    <w:rsid w:val="00446B34"/>
    <w:rsid w:val="00450DA6"/>
    <w:rsid w:val="00452B48"/>
    <w:rsid w:val="00454B63"/>
    <w:rsid w:val="00456AF1"/>
    <w:rsid w:val="00457636"/>
    <w:rsid w:val="00462B7C"/>
    <w:rsid w:val="004632D1"/>
    <w:rsid w:val="00464A9F"/>
    <w:rsid w:val="0047099B"/>
    <w:rsid w:val="0047346A"/>
    <w:rsid w:val="00474459"/>
    <w:rsid w:val="00476F4F"/>
    <w:rsid w:val="0047725E"/>
    <w:rsid w:val="00481EFF"/>
    <w:rsid w:val="004951AC"/>
    <w:rsid w:val="00496007"/>
    <w:rsid w:val="00497E2C"/>
    <w:rsid w:val="004A2432"/>
    <w:rsid w:val="004A44A2"/>
    <w:rsid w:val="004A4A18"/>
    <w:rsid w:val="004A4EC4"/>
    <w:rsid w:val="004A5F4C"/>
    <w:rsid w:val="004B1450"/>
    <w:rsid w:val="004B1FE1"/>
    <w:rsid w:val="004B2583"/>
    <w:rsid w:val="004B4064"/>
    <w:rsid w:val="004B6884"/>
    <w:rsid w:val="004B7F28"/>
    <w:rsid w:val="004C63A4"/>
    <w:rsid w:val="004C774C"/>
    <w:rsid w:val="004D2B19"/>
    <w:rsid w:val="004D2DBA"/>
    <w:rsid w:val="004E00A2"/>
    <w:rsid w:val="004E60E1"/>
    <w:rsid w:val="004F5D5C"/>
    <w:rsid w:val="004F6FBB"/>
    <w:rsid w:val="004F7F23"/>
    <w:rsid w:val="00501647"/>
    <w:rsid w:val="005047E6"/>
    <w:rsid w:val="00510C2B"/>
    <w:rsid w:val="00510F8E"/>
    <w:rsid w:val="00511716"/>
    <w:rsid w:val="00512B95"/>
    <w:rsid w:val="0051330B"/>
    <w:rsid w:val="005163FD"/>
    <w:rsid w:val="00517338"/>
    <w:rsid w:val="00523567"/>
    <w:rsid w:val="005245CD"/>
    <w:rsid w:val="005320C8"/>
    <w:rsid w:val="00535528"/>
    <w:rsid w:val="00540B85"/>
    <w:rsid w:val="0054146E"/>
    <w:rsid w:val="005520C0"/>
    <w:rsid w:val="00552F0F"/>
    <w:rsid w:val="0055733C"/>
    <w:rsid w:val="00557786"/>
    <w:rsid w:val="005623A6"/>
    <w:rsid w:val="0056366C"/>
    <w:rsid w:val="00565B1E"/>
    <w:rsid w:val="00565CAE"/>
    <w:rsid w:val="00566451"/>
    <w:rsid w:val="00570E08"/>
    <w:rsid w:val="00571595"/>
    <w:rsid w:val="0057172F"/>
    <w:rsid w:val="00571A9A"/>
    <w:rsid w:val="00573D66"/>
    <w:rsid w:val="0057408A"/>
    <w:rsid w:val="005768E1"/>
    <w:rsid w:val="005831A1"/>
    <w:rsid w:val="00586D8F"/>
    <w:rsid w:val="0058703F"/>
    <w:rsid w:val="00587794"/>
    <w:rsid w:val="00591854"/>
    <w:rsid w:val="0059262C"/>
    <w:rsid w:val="0059281F"/>
    <w:rsid w:val="005932AB"/>
    <w:rsid w:val="005935AF"/>
    <w:rsid w:val="0059474C"/>
    <w:rsid w:val="005970E3"/>
    <w:rsid w:val="005A54F6"/>
    <w:rsid w:val="005A584C"/>
    <w:rsid w:val="005B29B9"/>
    <w:rsid w:val="005B64D8"/>
    <w:rsid w:val="005B6A24"/>
    <w:rsid w:val="005C0519"/>
    <w:rsid w:val="005C1805"/>
    <w:rsid w:val="005C3290"/>
    <w:rsid w:val="005C58E4"/>
    <w:rsid w:val="005C7FA9"/>
    <w:rsid w:val="005D0755"/>
    <w:rsid w:val="005D3596"/>
    <w:rsid w:val="005D577B"/>
    <w:rsid w:val="005D6CA3"/>
    <w:rsid w:val="005D736E"/>
    <w:rsid w:val="005E0195"/>
    <w:rsid w:val="005E629D"/>
    <w:rsid w:val="005E660F"/>
    <w:rsid w:val="005F1ECC"/>
    <w:rsid w:val="005F1FFB"/>
    <w:rsid w:val="005F6B00"/>
    <w:rsid w:val="0060466F"/>
    <w:rsid w:val="00604DDB"/>
    <w:rsid w:val="00605613"/>
    <w:rsid w:val="00607025"/>
    <w:rsid w:val="006079E3"/>
    <w:rsid w:val="00610354"/>
    <w:rsid w:val="006130FB"/>
    <w:rsid w:val="00614837"/>
    <w:rsid w:val="006204E8"/>
    <w:rsid w:val="00622BC3"/>
    <w:rsid w:val="00623172"/>
    <w:rsid w:val="00623C12"/>
    <w:rsid w:val="00623CC1"/>
    <w:rsid w:val="006260FA"/>
    <w:rsid w:val="00630F96"/>
    <w:rsid w:val="00634ED1"/>
    <w:rsid w:val="00640126"/>
    <w:rsid w:val="00640938"/>
    <w:rsid w:val="006409F7"/>
    <w:rsid w:val="00641FFD"/>
    <w:rsid w:val="006436D3"/>
    <w:rsid w:val="006439F2"/>
    <w:rsid w:val="00646E2C"/>
    <w:rsid w:val="006472A9"/>
    <w:rsid w:val="00647C41"/>
    <w:rsid w:val="00647DB1"/>
    <w:rsid w:val="00652BAD"/>
    <w:rsid w:val="00653AF8"/>
    <w:rsid w:val="00654F17"/>
    <w:rsid w:val="00656598"/>
    <w:rsid w:val="00656A9E"/>
    <w:rsid w:val="00656ED6"/>
    <w:rsid w:val="00657F14"/>
    <w:rsid w:val="00664376"/>
    <w:rsid w:val="00665412"/>
    <w:rsid w:val="0067322B"/>
    <w:rsid w:val="00680E4F"/>
    <w:rsid w:val="00683C7E"/>
    <w:rsid w:val="006850B4"/>
    <w:rsid w:val="006909DF"/>
    <w:rsid w:val="00690E51"/>
    <w:rsid w:val="00692C28"/>
    <w:rsid w:val="00694D9F"/>
    <w:rsid w:val="00695D30"/>
    <w:rsid w:val="006A1336"/>
    <w:rsid w:val="006A24A9"/>
    <w:rsid w:val="006A3F62"/>
    <w:rsid w:val="006A573B"/>
    <w:rsid w:val="006A584F"/>
    <w:rsid w:val="006B0D30"/>
    <w:rsid w:val="006B3ED7"/>
    <w:rsid w:val="006C0328"/>
    <w:rsid w:val="006C06CC"/>
    <w:rsid w:val="006C33DB"/>
    <w:rsid w:val="006C3495"/>
    <w:rsid w:val="006C4F8A"/>
    <w:rsid w:val="006C7D4E"/>
    <w:rsid w:val="006D5EC4"/>
    <w:rsid w:val="006E4365"/>
    <w:rsid w:val="006E43C3"/>
    <w:rsid w:val="006E4E19"/>
    <w:rsid w:val="006F2652"/>
    <w:rsid w:val="006F49DC"/>
    <w:rsid w:val="006F74CB"/>
    <w:rsid w:val="0070080D"/>
    <w:rsid w:val="00710500"/>
    <w:rsid w:val="00710854"/>
    <w:rsid w:val="00711F19"/>
    <w:rsid w:val="007130F2"/>
    <w:rsid w:val="00715856"/>
    <w:rsid w:val="00717A45"/>
    <w:rsid w:val="00732B85"/>
    <w:rsid w:val="00735C38"/>
    <w:rsid w:val="00736EB0"/>
    <w:rsid w:val="00736FFA"/>
    <w:rsid w:val="00740658"/>
    <w:rsid w:val="007406ED"/>
    <w:rsid w:val="00740CB5"/>
    <w:rsid w:val="00740E8F"/>
    <w:rsid w:val="00744059"/>
    <w:rsid w:val="007442E4"/>
    <w:rsid w:val="00745FB8"/>
    <w:rsid w:val="0074704B"/>
    <w:rsid w:val="007478F3"/>
    <w:rsid w:val="0075334D"/>
    <w:rsid w:val="007543AD"/>
    <w:rsid w:val="00755B34"/>
    <w:rsid w:val="00760C7A"/>
    <w:rsid w:val="007636D4"/>
    <w:rsid w:val="0076393C"/>
    <w:rsid w:val="00763C91"/>
    <w:rsid w:val="0076769F"/>
    <w:rsid w:val="00770157"/>
    <w:rsid w:val="00770831"/>
    <w:rsid w:val="00780843"/>
    <w:rsid w:val="00785A0F"/>
    <w:rsid w:val="00790B23"/>
    <w:rsid w:val="00792BCD"/>
    <w:rsid w:val="0079364D"/>
    <w:rsid w:val="00793A21"/>
    <w:rsid w:val="00794ED3"/>
    <w:rsid w:val="007956F6"/>
    <w:rsid w:val="00796B5F"/>
    <w:rsid w:val="00797A51"/>
    <w:rsid w:val="00797CBE"/>
    <w:rsid w:val="007A0490"/>
    <w:rsid w:val="007A30FC"/>
    <w:rsid w:val="007A55C6"/>
    <w:rsid w:val="007B03AB"/>
    <w:rsid w:val="007B1AFC"/>
    <w:rsid w:val="007B4AFF"/>
    <w:rsid w:val="007B5333"/>
    <w:rsid w:val="007B6F31"/>
    <w:rsid w:val="007D27D8"/>
    <w:rsid w:val="007D421A"/>
    <w:rsid w:val="007D42B1"/>
    <w:rsid w:val="007D4648"/>
    <w:rsid w:val="007D4D91"/>
    <w:rsid w:val="007D7BA1"/>
    <w:rsid w:val="007E30FE"/>
    <w:rsid w:val="007E43A7"/>
    <w:rsid w:val="007E4840"/>
    <w:rsid w:val="007E6FF6"/>
    <w:rsid w:val="007E7448"/>
    <w:rsid w:val="007E746E"/>
    <w:rsid w:val="007F11FA"/>
    <w:rsid w:val="007F167D"/>
    <w:rsid w:val="007F2CC8"/>
    <w:rsid w:val="007F36A0"/>
    <w:rsid w:val="007F3AD2"/>
    <w:rsid w:val="007F7C6C"/>
    <w:rsid w:val="008006F3"/>
    <w:rsid w:val="00800F98"/>
    <w:rsid w:val="00811D30"/>
    <w:rsid w:val="008126AB"/>
    <w:rsid w:val="00812D17"/>
    <w:rsid w:val="00813E37"/>
    <w:rsid w:val="00823785"/>
    <w:rsid w:val="00831D8C"/>
    <w:rsid w:val="00832EAC"/>
    <w:rsid w:val="008349B5"/>
    <w:rsid w:val="008352AB"/>
    <w:rsid w:val="00842E9F"/>
    <w:rsid w:val="00847223"/>
    <w:rsid w:val="00847258"/>
    <w:rsid w:val="00847277"/>
    <w:rsid w:val="00852ED4"/>
    <w:rsid w:val="0085413E"/>
    <w:rsid w:val="008543CC"/>
    <w:rsid w:val="00855C58"/>
    <w:rsid w:val="00855FC9"/>
    <w:rsid w:val="008603E4"/>
    <w:rsid w:val="00860D25"/>
    <w:rsid w:val="00861957"/>
    <w:rsid w:val="00861A81"/>
    <w:rsid w:val="008702CB"/>
    <w:rsid w:val="008705A1"/>
    <w:rsid w:val="0087464B"/>
    <w:rsid w:val="008750D6"/>
    <w:rsid w:val="008814F4"/>
    <w:rsid w:val="00887DEF"/>
    <w:rsid w:val="008922DB"/>
    <w:rsid w:val="00895E3F"/>
    <w:rsid w:val="00895E66"/>
    <w:rsid w:val="00897779"/>
    <w:rsid w:val="008A0D35"/>
    <w:rsid w:val="008B0FCA"/>
    <w:rsid w:val="008B13A4"/>
    <w:rsid w:val="008B59D9"/>
    <w:rsid w:val="008B6E53"/>
    <w:rsid w:val="008C02DA"/>
    <w:rsid w:val="008C2C6D"/>
    <w:rsid w:val="008C66AA"/>
    <w:rsid w:val="008C7AB9"/>
    <w:rsid w:val="008D3D8B"/>
    <w:rsid w:val="008D5483"/>
    <w:rsid w:val="008D5C06"/>
    <w:rsid w:val="008D5CB8"/>
    <w:rsid w:val="008D61B4"/>
    <w:rsid w:val="008E54E3"/>
    <w:rsid w:val="008E74B8"/>
    <w:rsid w:val="008F1A7B"/>
    <w:rsid w:val="008F448E"/>
    <w:rsid w:val="008F7142"/>
    <w:rsid w:val="008F79A1"/>
    <w:rsid w:val="009073D5"/>
    <w:rsid w:val="00910C3B"/>
    <w:rsid w:val="009150D3"/>
    <w:rsid w:val="00915CB8"/>
    <w:rsid w:val="009252F4"/>
    <w:rsid w:val="00925DDB"/>
    <w:rsid w:val="00931315"/>
    <w:rsid w:val="00932825"/>
    <w:rsid w:val="00932E33"/>
    <w:rsid w:val="009330A9"/>
    <w:rsid w:val="009358E4"/>
    <w:rsid w:val="009362BF"/>
    <w:rsid w:val="00940CA9"/>
    <w:rsid w:val="009412A7"/>
    <w:rsid w:val="009427F6"/>
    <w:rsid w:val="00942C14"/>
    <w:rsid w:val="009459E0"/>
    <w:rsid w:val="00945EB7"/>
    <w:rsid w:val="00946693"/>
    <w:rsid w:val="00952898"/>
    <w:rsid w:val="00954A40"/>
    <w:rsid w:val="0096021C"/>
    <w:rsid w:val="009611BF"/>
    <w:rsid w:val="0096150D"/>
    <w:rsid w:val="009618D5"/>
    <w:rsid w:val="00963BAC"/>
    <w:rsid w:val="009640F9"/>
    <w:rsid w:val="00966603"/>
    <w:rsid w:val="00966DB5"/>
    <w:rsid w:val="009702B6"/>
    <w:rsid w:val="00970A25"/>
    <w:rsid w:val="00973F2B"/>
    <w:rsid w:val="009740CB"/>
    <w:rsid w:val="0097620A"/>
    <w:rsid w:val="009811C8"/>
    <w:rsid w:val="00981A36"/>
    <w:rsid w:val="00981A72"/>
    <w:rsid w:val="009859A8"/>
    <w:rsid w:val="00986FCC"/>
    <w:rsid w:val="00987D5F"/>
    <w:rsid w:val="00992323"/>
    <w:rsid w:val="00995C83"/>
    <w:rsid w:val="009A2843"/>
    <w:rsid w:val="009A2CB9"/>
    <w:rsid w:val="009A699B"/>
    <w:rsid w:val="009A7833"/>
    <w:rsid w:val="009B1DD6"/>
    <w:rsid w:val="009B32B5"/>
    <w:rsid w:val="009B3D92"/>
    <w:rsid w:val="009B3E9A"/>
    <w:rsid w:val="009B40E7"/>
    <w:rsid w:val="009C687D"/>
    <w:rsid w:val="009D16A6"/>
    <w:rsid w:val="009D214E"/>
    <w:rsid w:val="009D3502"/>
    <w:rsid w:val="009D6AD3"/>
    <w:rsid w:val="009E12DC"/>
    <w:rsid w:val="009E5AD0"/>
    <w:rsid w:val="009E6523"/>
    <w:rsid w:val="009F17E1"/>
    <w:rsid w:val="009F7E53"/>
    <w:rsid w:val="00A00988"/>
    <w:rsid w:val="00A02103"/>
    <w:rsid w:val="00A0343A"/>
    <w:rsid w:val="00A03E4B"/>
    <w:rsid w:val="00A043D3"/>
    <w:rsid w:val="00A1063A"/>
    <w:rsid w:val="00A10718"/>
    <w:rsid w:val="00A17A9A"/>
    <w:rsid w:val="00A2162E"/>
    <w:rsid w:val="00A21E3C"/>
    <w:rsid w:val="00A36990"/>
    <w:rsid w:val="00A4490A"/>
    <w:rsid w:val="00A463ED"/>
    <w:rsid w:val="00A54306"/>
    <w:rsid w:val="00A55854"/>
    <w:rsid w:val="00A5589E"/>
    <w:rsid w:val="00A60AE5"/>
    <w:rsid w:val="00A62BA6"/>
    <w:rsid w:val="00A67B15"/>
    <w:rsid w:val="00A70B10"/>
    <w:rsid w:val="00A717BE"/>
    <w:rsid w:val="00A73A61"/>
    <w:rsid w:val="00A74997"/>
    <w:rsid w:val="00A77A46"/>
    <w:rsid w:val="00A81B18"/>
    <w:rsid w:val="00A82D32"/>
    <w:rsid w:val="00A82DF5"/>
    <w:rsid w:val="00A850B2"/>
    <w:rsid w:val="00A85382"/>
    <w:rsid w:val="00A91247"/>
    <w:rsid w:val="00A9132A"/>
    <w:rsid w:val="00A93FEB"/>
    <w:rsid w:val="00A947E5"/>
    <w:rsid w:val="00A96DF4"/>
    <w:rsid w:val="00AA18BB"/>
    <w:rsid w:val="00AA2B7B"/>
    <w:rsid w:val="00AA3917"/>
    <w:rsid w:val="00AA3E92"/>
    <w:rsid w:val="00AA4555"/>
    <w:rsid w:val="00AB1F50"/>
    <w:rsid w:val="00AB376E"/>
    <w:rsid w:val="00AB78C4"/>
    <w:rsid w:val="00AB7BF9"/>
    <w:rsid w:val="00AC13C6"/>
    <w:rsid w:val="00AC418C"/>
    <w:rsid w:val="00AC612F"/>
    <w:rsid w:val="00AD1275"/>
    <w:rsid w:val="00AD1CB2"/>
    <w:rsid w:val="00AE562A"/>
    <w:rsid w:val="00AF0422"/>
    <w:rsid w:val="00AF51F7"/>
    <w:rsid w:val="00AF541E"/>
    <w:rsid w:val="00B03C92"/>
    <w:rsid w:val="00B054B9"/>
    <w:rsid w:val="00B0700A"/>
    <w:rsid w:val="00B10FA1"/>
    <w:rsid w:val="00B21A5D"/>
    <w:rsid w:val="00B250C8"/>
    <w:rsid w:val="00B251E1"/>
    <w:rsid w:val="00B2606F"/>
    <w:rsid w:val="00B32CF1"/>
    <w:rsid w:val="00B3322F"/>
    <w:rsid w:val="00B366C5"/>
    <w:rsid w:val="00B40F3E"/>
    <w:rsid w:val="00B41960"/>
    <w:rsid w:val="00B4246D"/>
    <w:rsid w:val="00B44410"/>
    <w:rsid w:val="00B45B68"/>
    <w:rsid w:val="00B46C6E"/>
    <w:rsid w:val="00B4790A"/>
    <w:rsid w:val="00B47994"/>
    <w:rsid w:val="00B52133"/>
    <w:rsid w:val="00B52655"/>
    <w:rsid w:val="00B53106"/>
    <w:rsid w:val="00B535B9"/>
    <w:rsid w:val="00B55CDC"/>
    <w:rsid w:val="00B60127"/>
    <w:rsid w:val="00B631C9"/>
    <w:rsid w:val="00B75E89"/>
    <w:rsid w:val="00B76295"/>
    <w:rsid w:val="00B767A7"/>
    <w:rsid w:val="00B772A9"/>
    <w:rsid w:val="00B83601"/>
    <w:rsid w:val="00B9357D"/>
    <w:rsid w:val="00B935B3"/>
    <w:rsid w:val="00B9773D"/>
    <w:rsid w:val="00BA5BAC"/>
    <w:rsid w:val="00BA72C0"/>
    <w:rsid w:val="00BB4E1A"/>
    <w:rsid w:val="00BB747B"/>
    <w:rsid w:val="00BC0B43"/>
    <w:rsid w:val="00BC73BA"/>
    <w:rsid w:val="00BC7598"/>
    <w:rsid w:val="00BE0B1F"/>
    <w:rsid w:val="00BE3112"/>
    <w:rsid w:val="00BE456C"/>
    <w:rsid w:val="00BF17EA"/>
    <w:rsid w:val="00BF435E"/>
    <w:rsid w:val="00BF4936"/>
    <w:rsid w:val="00BF5843"/>
    <w:rsid w:val="00BF5E2A"/>
    <w:rsid w:val="00BF7A61"/>
    <w:rsid w:val="00C01467"/>
    <w:rsid w:val="00C01CBC"/>
    <w:rsid w:val="00C01FAD"/>
    <w:rsid w:val="00C0268B"/>
    <w:rsid w:val="00C03185"/>
    <w:rsid w:val="00C0342B"/>
    <w:rsid w:val="00C04C42"/>
    <w:rsid w:val="00C12520"/>
    <w:rsid w:val="00C12CC9"/>
    <w:rsid w:val="00C2410A"/>
    <w:rsid w:val="00C30197"/>
    <w:rsid w:val="00C30642"/>
    <w:rsid w:val="00C307F2"/>
    <w:rsid w:val="00C331F0"/>
    <w:rsid w:val="00C334A7"/>
    <w:rsid w:val="00C34D98"/>
    <w:rsid w:val="00C4187E"/>
    <w:rsid w:val="00C42B66"/>
    <w:rsid w:val="00C44B23"/>
    <w:rsid w:val="00C45358"/>
    <w:rsid w:val="00C47BDA"/>
    <w:rsid w:val="00C50091"/>
    <w:rsid w:val="00C511E4"/>
    <w:rsid w:val="00C52482"/>
    <w:rsid w:val="00C5434B"/>
    <w:rsid w:val="00C61BDE"/>
    <w:rsid w:val="00C63FB9"/>
    <w:rsid w:val="00C64774"/>
    <w:rsid w:val="00C67C7F"/>
    <w:rsid w:val="00C7157B"/>
    <w:rsid w:val="00C77292"/>
    <w:rsid w:val="00C80060"/>
    <w:rsid w:val="00C8088C"/>
    <w:rsid w:val="00C83FA1"/>
    <w:rsid w:val="00C8478B"/>
    <w:rsid w:val="00C90FB2"/>
    <w:rsid w:val="00C932B7"/>
    <w:rsid w:val="00C939F3"/>
    <w:rsid w:val="00C97503"/>
    <w:rsid w:val="00CA3069"/>
    <w:rsid w:val="00CA4288"/>
    <w:rsid w:val="00CA4F9B"/>
    <w:rsid w:val="00CA7158"/>
    <w:rsid w:val="00CB1734"/>
    <w:rsid w:val="00CB2199"/>
    <w:rsid w:val="00CB7A46"/>
    <w:rsid w:val="00CC0EC1"/>
    <w:rsid w:val="00CC2541"/>
    <w:rsid w:val="00CC2A93"/>
    <w:rsid w:val="00CC2AE6"/>
    <w:rsid w:val="00CC3A98"/>
    <w:rsid w:val="00CC441B"/>
    <w:rsid w:val="00CC589B"/>
    <w:rsid w:val="00CD1A2F"/>
    <w:rsid w:val="00CD1C65"/>
    <w:rsid w:val="00CD2D5B"/>
    <w:rsid w:val="00CD47D2"/>
    <w:rsid w:val="00CD4C7C"/>
    <w:rsid w:val="00CE0928"/>
    <w:rsid w:val="00CE70F9"/>
    <w:rsid w:val="00CF0304"/>
    <w:rsid w:val="00CF0A29"/>
    <w:rsid w:val="00CF143C"/>
    <w:rsid w:val="00CF360F"/>
    <w:rsid w:val="00CF4F43"/>
    <w:rsid w:val="00CF5921"/>
    <w:rsid w:val="00CF5E12"/>
    <w:rsid w:val="00CF78A4"/>
    <w:rsid w:val="00D00548"/>
    <w:rsid w:val="00D102AA"/>
    <w:rsid w:val="00D13C3A"/>
    <w:rsid w:val="00D14A1F"/>
    <w:rsid w:val="00D2766A"/>
    <w:rsid w:val="00D32245"/>
    <w:rsid w:val="00D32C76"/>
    <w:rsid w:val="00D35A01"/>
    <w:rsid w:val="00D44460"/>
    <w:rsid w:val="00D45029"/>
    <w:rsid w:val="00D46D14"/>
    <w:rsid w:val="00D532AB"/>
    <w:rsid w:val="00D57E65"/>
    <w:rsid w:val="00D61DC4"/>
    <w:rsid w:val="00D6221D"/>
    <w:rsid w:val="00D65C44"/>
    <w:rsid w:val="00D66B78"/>
    <w:rsid w:val="00D72B6C"/>
    <w:rsid w:val="00D74128"/>
    <w:rsid w:val="00D74792"/>
    <w:rsid w:val="00D74F5A"/>
    <w:rsid w:val="00D7736A"/>
    <w:rsid w:val="00D81E97"/>
    <w:rsid w:val="00D825FC"/>
    <w:rsid w:val="00D83D27"/>
    <w:rsid w:val="00D90363"/>
    <w:rsid w:val="00D9394C"/>
    <w:rsid w:val="00D94413"/>
    <w:rsid w:val="00D94EB9"/>
    <w:rsid w:val="00D957F6"/>
    <w:rsid w:val="00DA18B0"/>
    <w:rsid w:val="00DA4148"/>
    <w:rsid w:val="00DA6DF4"/>
    <w:rsid w:val="00DB04C6"/>
    <w:rsid w:val="00DB0E1A"/>
    <w:rsid w:val="00DB1C3E"/>
    <w:rsid w:val="00DB2D21"/>
    <w:rsid w:val="00DB440D"/>
    <w:rsid w:val="00DB5F06"/>
    <w:rsid w:val="00DC0FE0"/>
    <w:rsid w:val="00DC1178"/>
    <w:rsid w:val="00DC16F4"/>
    <w:rsid w:val="00DC1CB5"/>
    <w:rsid w:val="00DC1D54"/>
    <w:rsid w:val="00DC2972"/>
    <w:rsid w:val="00DC705D"/>
    <w:rsid w:val="00DC78DD"/>
    <w:rsid w:val="00DD1F0A"/>
    <w:rsid w:val="00DD33D7"/>
    <w:rsid w:val="00DD3452"/>
    <w:rsid w:val="00DD4B82"/>
    <w:rsid w:val="00DD4C59"/>
    <w:rsid w:val="00DD5A3B"/>
    <w:rsid w:val="00DD7358"/>
    <w:rsid w:val="00DE26FA"/>
    <w:rsid w:val="00DE69D2"/>
    <w:rsid w:val="00DF6E0C"/>
    <w:rsid w:val="00E03211"/>
    <w:rsid w:val="00E03DCF"/>
    <w:rsid w:val="00E05B18"/>
    <w:rsid w:val="00E06633"/>
    <w:rsid w:val="00E12E84"/>
    <w:rsid w:val="00E153D0"/>
    <w:rsid w:val="00E20662"/>
    <w:rsid w:val="00E231F2"/>
    <w:rsid w:val="00E25BD0"/>
    <w:rsid w:val="00E32933"/>
    <w:rsid w:val="00E329A7"/>
    <w:rsid w:val="00E351E8"/>
    <w:rsid w:val="00E35527"/>
    <w:rsid w:val="00E41C37"/>
    <w:rsid w:val="00E43091"/>
    <w:rsid w:val="00E441CC"/>
    <w:rsid w:val="00E44792"/>
    <w:rsid w:val="00E458E7"/>
    <w:rsid w:val="00E471B9"/>
    <w:rsid w:val="00E50704"/>
    <w:rsid w:val="00E50D79"/>
    <w:rsid w:val="00E522C7"/>
    <w:rsid w:val="00E5272A"/>
    <w:rsid w:val="00E57350"/>
    <w:rsid w:val="00E605EB"/>
    <w:rsid w:val="00E65651"/>
    <w:rsid w:val="00E65F4C"/>
    <w:rsid w:val="00E67D39"/>
    <w:rsid w:val="00E7053B"/>
    <w:rsid w:val="00E70739"/>
    <w:rsid w:val="00E72378"/>
    <w:rsid w:val="00E73045"/>
    <w:rsid w:val="00E73219"/>
    <w:rsid w:val="00E745CB"/>
    <w:rsid w:val="00E84E07"/>
    <w:rsid w:val="00E85C8A"/>
    <w:rsid w:val="00E86905"/>
    <w:rsid w:val="00E90A8F"/>
    <w:rsid w:val="00E94A14"/>
    <w:rsid w:val="00E95102"/>
    <w:rsid w:val="00E97A58"/>
    <w:rsid w:val="00EA0FE8"/>
    <w:rsid w:val="00EA2875"/>
    <w:rsid w:val="00EA38D7"/>
    <w:rsid w:val="00EA3D90"/>
    <w:rsid w:val="00EA43EC"/>
    <w:rsid w:val="00EA6260"/>
    <w:rsid w:val="00EA6AA9"/>
    <w:rsid w:val="00EA6D33"/>
    <w:rsid w:val="00EB40A3"/>
    <w:rsid w:val="00EB4E19"/>
    <w:rsid w:val="00EB68F9"/>
    <w:rsid w:val="00EC00A0"/>
    <w:rsid w:val="00EC18AF"/>
    <w:rsid w:val="00EC366C"/>
    <w:rsid w:val="00EC3CC0"/>
    <w:rsid w:val="00EC5944"/>
    <w:rsid w:val="00EC5C5B"/>
    <w:rsid w:val="00EC6F52"/>
    <w:rsid w:val="00ED0233"/>
    <w:rsid w:val="00ED24FF"/>
    <w:rsid w:val="00ED43C9"/>
    <w:rsid w:val="00ED6F3C"/>
    <w:rsid w:val="00EE139F"/>
    <w:rsid w:val="00EE165D"/>
    <w:rsid w:val="00EE3161"/>
    <w:rsid w:val="00EE5E94"/>
    <w:rsid w:val="00EE6BAA"/>
    <w:rsid w:val="00EF4E8F"/>
    <w:rsid w:val="00F04C50"/>
    <w:rsid w:val="00F06231"/>
    <w:rsid w:val="00F1254C"/>
    <w:rsid w:val="00F23919"/>
    <w:rsid w:val="00F244B7"/>
    <w:rsid w:val="00F2507F"/>
    <w:rsid w:val="00F26BA5"/>
    <w:rsid w:val="00F26FC6"/>
    <w:rsid w:val="00F310FE"/>
    <w:rsid w:val="00F33389"/>
    <w:rsid w:val="00F34716"/>
    <w:rsid w:val="00F446BD"/>
    <w:rsid w:val="00F5112C"/>
    <w:rsid w:val="00F52F7C"/>
    <w:rsid w:val="00F52FAF"/>
    <w:rsid w:val="00F53255"/>
    <w:rsid w:val="00F56575"/>
    <w:rsid w:val="00F56909"/>
    <w:rsid w:val="00F57461"/>
    <w:rsid w:val="00F57F3F"/>
    <w:rsid w:val="00F6144D"/>
    <w:rsid w:val="00F61692"/>
    <w:rsid w:val="00F64306"/>
    <w:rsid w:val="00F64DFE"/>
    <w:rsid w:val="00F6659A"/>
    <w:rsid w:val="00F67192"/>
    <w:rsid w:val="00F67AB8"/>
    <w:rsid w:val="00F70032"/>
    <w:rsid w:val="00F7061A"/>
    <w:rsid w:val="00F71700"/>
    <w:rsid w:val="00F733FB"/>
    <w:rsid w:val="00F73725"/>
    <w:rsid w:val="00F739CC"/>
    <w:rsid w:val="00F742C9"/>
    <w:rsid w:val="00F74DA2"/>
    <w:rsid w:val="00F76B2A"/>
    <w:rsid w:val="00F83EC8"/>
    <w:rsid w:val="00F846F4"/>
    <w:rsid w:val="00F869BC"/>
    <w:rsid w:val="00F86BE8"/>
    <w:rsid w:val="00F87911"/>
    <w:rsid w:val="00F90CED"/>
    <w:rsid w:val="00F916F1"/>
    <w:rsid w:val="00F92FDD"/>
    <w:rsid w:val="00F93BED"/>
    <w:rsid w:val="00F93C62"/>
    <w:rsid w:val="00FA199D"/>
    <w:rsid w:val="00FA385B"/>
    <w:rsid w:val="00FA393A"/>
    <w:rsid w:val="00FA4BAF"/>
    <w:rsid w:val="00FB253D"/>
    <w:rsid w:val="00FC1FF5"/>
    <w:rsid w:val="00FC4C47"/>
    <w:rsid w:val="00FC6D30"/>
    <w:rsid w:val="00FD086A"/>
    <w:rsid w:val="00FD6847"/>
    <w:rsid w:val="00FD7A95"/>
    <w:rsid w:val="00FE337B"/>
    <w:rsid w:val="00FE4E56"/>
    <w:rsid w:val="00FE5D64"/>
    <w:rsid w:val="00FE7CC0"/>
    <w:rsid w:val="00FF5A07"/>
    <w:rsid w:val="00FF6C7F"/>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F17"/>
    <w:pPr>
      <w:ind w:left="567"/>
    </w:pPr>
    <w:rPr>
      <w:szCs w:val="22"/>
    </w:rPr>
  </w:style>
  <w:style w:type="paragraph" w:styleId="Heading1">
    <w:name w:val="heading 1"/>
    <w:basedOn w:val="Normal"/>
    <w:next w:val="Normal"/>
    <w:link w:val="Heading1Char"/>
    <w:uiPriority w:val="9"/>
    <w:qFormat/>
    <w:rsid w:val="0001426E"/>
    <w:pPr>
      <w:keepNext/>
      <w:keepLines/>
      <w:spacing w:before="240" w:after="0" w:line="259" w:lineRule="auto"/>
      <w:ind w:left="0"/>
      <w:jc w:val="center"/>
      <w:outlineLvl w:val="0"/>
    </w:pPr>
    <w:rPr>
      <w:rFonts w:eastAsiaTheme="majorEastAsia" w:cstheme="majorBidi"/>
      <w:b/>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4F17"/>
    <w:pPr>
      <w:spacing w:after="0" w:line="240" w:lineRule="auto"/>
    </w:pPr>
    <w:rPr>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54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4F17"/>
    <w:rPr>
      <w:szCs w:val="22"/>
    </w:rPr>
  </w:style>
  <w:style w:type="paragraph" w:styleId="Footer">
    <w:name w:val="footer"/>
    <w:basedOn w:val="Normal"/>
    <w:link w:val="FooterChar"/>
    <w:uiPriority w:val="99"/>
    <w:unhideWhenUsed/>
    <w:rsid w:val="00654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4F17"/>
    <w:rPr>
      <w:szCs w:val="22"/>
    </w:rPr>
  </w:style>
  <w:style w:type="paragraph" w:styleId="Caption">
    <w:name w:val="caption"/>
    <w:basedOn w:val="Normal"/>
    <w:next w:val="Normal"/>
    <w:qFormat/>
    <w:rsid w:val="00654F17"/>
    <w:pPr>
      <w:tabs>
        <w:tab w:val="left" w:pos="567"/>
      </w:tabs>
      <w:spacing w:after="0" w:line="264" w:lineRule="auto"/>
      <w:ind w:left="0"/>
    </w:pPr>
    <w:rPr>
      <w:rFonts w:eastAsia="Times New Roman" w:cs="Times New Roman"/>
      <w:bCs/>
      <w:w w:val="105"/>
      <w:szCs w:val="28"/>
    </w:rPr>
  </w:style>
  <w:style w:type="paragraph" w:styleId="BalloonText">
    <w:name w:val="Balloon Text"/>
    <w:basedOn w:val="Normal"/>
    <w:link w:val="BalloonTextChar"/>
    <w:uiPriority w:val="99"/>
    <w:semiHidden/>
    <w:unhideWhenUsed/>
    <w:rsid w:val="00861A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A81"/>
    <w:rPr>
      <w:rFonts w:ascii="Tahoma" w:hAnsi="Tahoma" w:cs="Tahoma"/>
      <w:sz w:val="16"/>
      <w:szCs w:val="16"/>
    </w:rPr>
  </w:style>
  <w:style w:type="character" w:customStyle="1" w:styleId="Bodytext">
    <w:name w:val="Body text_"/>
    <w:basedOn w:val="DefaultParagraphFont"/>
    <w:rsid w:val="00E44792"/>
    <w:rPr>
      <w:rFonts w:ascii="Times New Roman" w:eastAsia="Times New Roman" w:hAnsi="Times New Roman" w:cs="Times New Roman"/>
      <w:b w:val="0"/>
      <w:bCs w:val="0"/>
      <w:i w:val="0"/>
      <w:iCs w:val="0"/>
      <w:smallCaps w:val="0"/>
      <w:strike w:val="0"/>
      <w:sz w:val="23"/>
      <w:szCs w:val="23"/>
      <w:u w:val="none"/>
    </w:rPr>
  </w:style>
  <w:style w:type="character" w:customStyle="1" w:styleId="Bodytext0">
    <w:name w:val="Body text"/>
    <w:basedOn w:val="Bodytext"/>
    <w:rsid w:val="00E44792"/>
    <w:rPr>
      <w:color w:val="000000"/>
      <w:spacing w:val="0"/>
      <w:w w:val="100"/>
      <w:position w:val="0"/>
      <w:lang w:val="vi-VN"/>
    </w:rPr>
  </w:style>
  <w:style w:type="paragraph" w:styleId="ListParagraph">
    <w:name w:val="List Paragraph"/>
    <w:basedOn w:val="Normal"/>
    <w:uiPriority w:val="34"/>
    <w:qFormat/>
    <w:rsid w:val="00180FEC"/>
    <w:pPr>
      <w:ind w:left="720"/>
      <w:contextualSpacing/>
    </w:pPr>
  </w:style>
  <w:style w:type="character" w:customStyle="1" w:styleId="Heading1Char">
    <w:name w:val="Heading 1 Char"/>
    <w:basedOn w:val="DefaultParagraphFont"/>
    <w:link w:val="Heading1"/>
    <w:uiPriority w:val="9"/>
    <w:rsid w:val="0001426E"/>
    <w:rPr>
      <w:rFonts w:eastAsiaTheme="majorEastAsia" w:cstheme="majorBidi"/>
      <w:b/>
      <w:color w:val="000000" w:themeColor="text1"/>
      <w:szCs w:val="32"/>
    </w:rPr>
  </w:style>
  <w:style w:type="table" w:customStyle="1" w:styleId="TableGrid1">
    <w:name w:val="Table Grid1"/>
    <w:basedOn w:val="TableNormal"/>
    <w:next w:val="TableGrid"/>
    <w:uiPriority w:val="39"/>
    <w:rsid w:val="0001426E"/>
    <w:pPr>
      <w:spacing w:after="0" w:line="240" w:lineRule="auto"/>
    </w:pPr>
    <w:rPr>
      <w:rFonts w:asciiTheme="minorHAnsi" w:hAnsiTheme="minorHAns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_rels/header3.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07A2BA-C07F-4263-9706-3E7E59D20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247</Words>
  <Characters>141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bob</cp:lastModifiedBy>
  <cp:revision>2</cp:revision>
  <cp:lastPrinted>2019-09-27T02:20:00Z</cp:lastPrinted>
  <dcterms:created xsi:type="dcterms:W3CDTF">2019-09-27T02:28:00Z</dcterms:created>
  <dcterms:modified xsi:type="dcterms:W3CDTF">2019-09-27T02:28:00Z</dcterms:modified>
</cp:coreProperties>
</file>